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DA0" w:rsidRDefault="00282083">
      <w:bookmarkStart w:id="0" w:name="_GoBack"/>
      <w:bookmarkEnd w:id="0"/>
      <w:r>
        <w:tab/>
      </w:r>
      <w:r>
        <w:tab/>
      </w:r>
      <w:r>
        <w:tab/>
      </w:r>
      <w:r>
        <w:tab/>
        <w:t>Math II Parallel Lines HW</w:t>
      </w:r>
    </w:p>
    <w:p w:rsidR="00282083" w:rsidRDefault="00282083"/>
    <w:p w:rsidR="00282083" w:rsidRDefault="00282083">
      <w:r>
        <w:t>NAME__________________________PERIOD_____________SCORE________</w:t>
      </w:r>
    </w:p>
    <w:p w:rsidR="00A64D67" w:rsidRPr="00A64D67" w:rsidRDefault="00A64D67" w:rsidP="00A64D67">
      <w:r>
        <w:rPr>
          <w:noProof/>
        </w:rPr>
        <w:drawing>
          <wp:inline distT="0" distB="0" distL="0" distR="0">
            <wp:extent cx="6557938" cy="15392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0944" cy="1539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083" w:rsidRDefault="00282083" w:rsidP="00282083">
      <w:pPr>
        <w:pStyle w:val="ListParagraph"/>
        <w:ind w:left="0"/>
        <w:rPr>
          <w:b/>
          <w:i/>
        </w:rPr>
      </w:pPr>
      <w:r>
        <w:rPr>
          <w:b/>
          <w:i/>
        </w:rPr>
        <w:t>Use the given information to determine the measures of each of the numbered angles.</w:t>
      </w:r>
    </w:p>
    <w:p w:rsidR="00282083" w:rsidRDefault="00282083" w:rsidP="00282083">
      <w:pPr>
        <w:pStyle w:val="ListParagraph"/>
        <w:ind w:left="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55B03AE" wp14:editId="6FA91668">
            <wp:simplePos x="0" y="0"/>
            <wp:positionH relativeFrom="rightMargin">
              <wp:posOffset>-3086100</wp:posOffset>
            </wp:positionH>
            <wp:positionV relativeFrom="paragraph">
              <wp:posOffset>60960</wp:posOffset>
            </wp:positionV>
            <wp:extent cx="2571115" cy="1952625"/>
            <wp:effectExtent l="0" t="0" r="635" b="9525"/>
            <wp:wrapThrough wrapText="bothSides">
              <wp:wrapPolygon edited="0">
                <wp:start x="0" y="0"/>
                <wp:lineTo x="0" y="21495"/>
                <wp:lineTo x="21445" y="21495"/>
                <wp:lineTo x="21445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_1.pn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8" t="4629" r="46387" b="51667"/>
                    <a:stretch/>
                  </pic:blipFill>
                  <pic:spPr bwMode="auto">
                    <a:xfrm>
                      <a:off x="0" y="0"/>
                      <a:ext cx="2571115" cy="195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72016" w:rsidRDefault="00282083" w:rsidP="00672016">
      <w:pPr>
        <w:pStyle w:val="ListParagraph"/>
        <w:numPr>
          <w:ilvl w:val="0"/>
          <w:numId w:val="4"/>
        </w:numPr>
      </w:pPr>
      <w:r w:rsidRPr="00740110"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20pt" o:ole="">
            <v:imagedata r:id="rId8" o:title=""/>
          </v:shape>
          <o:OLEObject Type="Embed" ProgID="Equation.DSMT4" ShapeID="_x0000_i1025" DrawAspect="Content" ObjectID="_1316684049" r:id="rId9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object w:dxaOrig="1040" w:dyaOrig="340">
          <v:shape id="_x0000_i1026" type="#_x0000_t75" style="width:52pt;height:17pt" o:ole="">
            <v:imagedata r:id="rId10" o:title=""/>
          </v:shape>
          <o:OLEObject Type="Embed" ProgID="Equation.DSMT4" ShapeID="_x0000_i1026" DrawAspect="Content" ObjectID="_1316684050" r:id="rId11"/>
        </w:object>
      </w:r>
      <w:r>
        <w:t xml:space="preserve"> </w:t>
      </w:r>
      <w:r>
        <w:br/>
      </w:r>
      <w:r w:rsidRPr="007C73C8">
        <w:rPr>
          <w:position w:val="-114"/>
        </w:rPr>
        <w:object w:dxaOrig="740" w:dyaOrig="2439">
          <v:shape id="_x0000_i1027" type="#_x0000_t75" style="width:37pt;height:122pt" o:ole="">
            <v:imagedata r:id="rId12" o:title=""/>
          </v:shape>
          <o:OLEObject Type="Embed" ProgID="Equation.DSMT4" ShapeID="_x0000_i1027" DrawAspect="Content" ObjectID="_1316684051" r:id="rId13"/>
        </w:object>
      </w:r>
    </w:p>
    <w:p w:rsidR="00A64D67" w:rsidRDefault="00282083" w:rsidP="00A64D67">
      <w:pPr>
        <w:pStyle w:val="ListParagraph"/>
        <w:numPr>
          <w:ilvl w:val="0"/>
          <w:numId w:val="4"/>
        </w:numPr>
      </w:pPr>
      <w:r>
        <w:t>Identify each of the following</w:t>
      </w:r>
      <w:r w:rsidR="00A64D67">
        <w:t xml:space="preserve"> pairs of angles.</w:t>
      </w:r>
    </w:p>
    <w:p w:rsidR="00A64D67" w:rsidRDefault="00A64D67" w:rsidP="00A64D67">
      <w:r>
        <w:tab/>
        <w:t xml:space="preserve">a) </w:t>
      </w:r>
      <w:proofErr w:type="gramStart"/>
      <w:r>
        <w:t>angles</w:t>
      </w:r>
      <w:proofErr w:type="gramEnd"/>
      <w:r>
        <w:t xml:space="preserve"> 4 and 12</w:t>
      </w:r>
      <w:r>
        <w:tab/>
      </w:r>
      <w:r>
        <w:tab/>
        <w:t xml:space="preserve">b) angles 7 and 9 </w:t>
      </w:r>
      <w:r>
        <w:tab/>
      </w:r>
      <w:r>
        <w:tab/>
        <w:t>c) angles 3 and 13</w:t>
      </w:r>
    </w:p>
    <w:p w:rsidR="00A64D67" w:rsidRDefault="00A64D67" w:rsidP="00A64D67"/>
    <w:p w:rsidR="00A64D67" w:rsidRDefault="00A64D67" w:rsidP="00A64D67">
      <w:r>
        <w:rPr>
          <w:noProof/>
        </w:rPr>
        <w:drawing>
          <wp:inline distT="0" distB="0" distL="0" distR="0">
            <wp:extent cx="1676400" cy="16002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D67" w:rsidRDefault="00A64D67" w:rsidP="00A64D67">
      <w:r>
        <w:t xml:space="preserve">9. </w:t>
      </w:r>
      <w:r>
        <w:rPr>
          <w:noProof/>
        </w:rPr>
        <w:drawing>
          <wp:inline distT="0" distB="0" distL="0" distR="0" wp14:anchorId="4CC25EE7" wp14:editId="57BFA76C">
            <wp:extent cx="3340100" cy="609600"/>
            <wp:effectExtent l="0" t="0" r="1270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86BC76" wp14:editId="41F90017">
            <wp:extent cx="1828800" cy="10033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D67" w:rsidRDefault="00A64D67" w:rsidP="00A64D67"/>
    <w:p w:rsidR="00A64D67" w:rsidRDefault="00672016" w:rsidP="00A64D67">
      <w:r>
        <w:t>a)</w:t>
      </w:r>
      <w:r w:rsidRPr="00A64D67">
        <w:t xml:space="preserve"> </w:t>
      </w:r>
      <w:r>
        <w:rPr>
          <w:noProof/>
        </w:rPr>
        <w:drawing>
          <wp:inline distT="0" distB="0" distL="0" distR="0" wp14:anchorId="476D5A9C" wp14:editId="4939E5EB">
            <wp:extent cx="406400" cy="279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)</w:t>
      </w:r>
      <w:r w:rsidRPr="00A64D67">
        <w:t xml:space="preserve"> </w:t>
      </w:r>
      <w:r>
        <w:rPr>
          <w:noProof/>
        </w:rPr>
        <w:drawing>
          <wp:inline distT="0" distB="0" distL="0" distR="0" wp14:anchorId="4D363AA4" wp14:editId="3474905A">
            <wp:extent cx="495300" cy="215900"/>
            <wp:effectExtent l="0" t="0" r="0" b="1270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64D67" w:rsidSect="0028208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B251B"/>
    <w:multiLevelType w:val="multilevel"/>
    <w:tmpl w:val="CFD6D9B4"/>
    <w:lvl w:ilvl="0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34103"/>
    <w:multiLevelType w:val="hybridMultilevel"/>
    <w:tmpl w:val="81F869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667F2D"/>
    <w:multiLevelType w:val="hybridMultilevel"/>
    <w:tmpl w:val="0C80D92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952C6D"/>
    <w:multiLevelType w:val="hybridMultilevel"/>
    <w:tmpl w:val="0FF22E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083"/>
    <w:rsid w:val="00282083"/>
    <w:rsid w:val="00672016"/>
    <w:rsid w:val="008B0916"/>
    <w:rsid w:val="009C6DA0"/>
    <w:rsid w:val="00A64D67"/>
    <w:rsid w:val="00CB7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oNotEmbedSmartTags/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08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D6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D67"/>
    <w:rPr>
      <w:rFonts w:ascii="Lucida Grande" w:hAnsi="Lucida Grande"/>
      <w:color w:val="000000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208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D6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D67"/>
    <w:rPr>
      <w:rFonts w:ascii="Lucida Grande" w:hAnsi="Lucida Grande"/>
      <w:color w:val="00000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emf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pn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40</Characters>
  <Application>Microsoft Macintosh Word</Application>
  <DocSecurity>0</DocSecurity>
  <Lines>2</Lines>
  <Paragraphs>1</Paragraphs>
  <ScaleCrop>false</ScaleCrop>
  <Company>DCSD</Company>
  <LinksUpToDate>false</LinksUpToDate>
  <CharactersWithSpaces>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SD</dc:creator>
  <cp:keywords/>
  <dc:description/>
  <cp:lastModifiedBy>Danielle Bramall</cp:lastModifiedBy>
  <cp:revision>2</cp:revision>
  <dcterms:created xsi:type="dcterms:W3CDTF">2013-10-09T18:44:00Z</dcterms:created>
  <dcterms:modified xsi:type="dcterms:W3CDTF">2013-10-09T18:44:00Z</dcterms:modified>
</cp:coreProperties>
</file>